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C000"/>
  <w:body>
    <w:p w:rsidR="00D15C21" w:rsidRPr="00A03B1E" w:rsidRDefault="00D15C21" w:rsidP="00D15C21">
      <w:pPr>
        <w:jc w:val="center"/>
        <w:rPr>
          <w:rFonts w:ascii="宋体" w:hAnsi="宋体"/>
          <w:b/>
          <w:color w:val="4F6228" w:themeColor="accent3" w:themeShade="80"/>
          <w:sz w:val="36"/>
          <w:szCs w:val="36"/>
        </w:rPr>
      </w:pPr>
      <w:r w:rsidRPr="00A03B1E">
        <w:rPr>
          <w:rFonts w:ascii="宋体" w:hAnsi="宋体" w:hint="eastAsia"/>
          <w:b/>
          <w:color w:val="4F6228" w:themeColor="accent3" w:themeShade="80"/>
          <w:sz w:val="36"/>
          <w:szCs w:val="36"/>
        </w:rPr>
        <w:t>第十二届“中环杯”中学生思维能力训练活动</w:t>
      </w:r>
    </w:p>
    <w:p w:rsidR="00D15C21" w:rsidRPr="00A03B1E" w:rsidRDefault="00D15C21" w:rsidP="00D15C21">
      <w:pPr>
        <w:jc w:val="center"/>
        <w:rPr>
          <w:rFonts w:ascii="宋体" w:hAnsi="宋体"/>
          <w:b/>
          <w:color w:val="4F6228" w:themeColor="accent3" w:themeShade="80"/>
          <w:sz w:val="36"/>
          <w:szCs w:val="36"/>
        </w:rPr>
      </w:pPr>
      <w:r w:rsidRPr="00A03B1E">
        <w:rPr>
          <w:rFonts w:ascii="宋体" w:hAnsi="宋体" w:hint="eastAsia"/>
          <w:b/>
          <w:color w:val="4F6228" w:themeColor="accent3" w:themeShade="80"/>
          <w:sz w:val="36"/>
          <w:szCs w:val="36"/>
        </w:rPr>
        <w:t>初二年级模拟练习题(</w:t>
      </w:r>
      <w:r w:rsidR="0007116E" w:rsidRPr="00A03B1E">
        <w:rPr>
          <w:rFonts w:ascii="宋体" w:hAnsi="宋体" w:hint="eastAsia"/>
          <w:b/>
          <w:color w:val="4F6228" w:themeColor="accent3" w:themeShade="80"/>
          <w:sz w:val="36"/>
          <w:szCs w:val="36"/>
        </w:rPr>
        <w:t>二</w:t>
      </w:r>
      <w:r w:rsidRPr="00A03B1E">
        <w:rPr>
          <w:rFonts w:ascii="宋体" w:hAnsi="宋体" w:hint="eastAsia"/>
          <w:b/>
          <w:color w:val="4F6228" w:themeColor="accent3" w:themeShade="80"/>
          <w:sz w:val="36"/>
          <w:szCs w:val="36"/>
        </w:rPr>
        <w:t>)</w:t>
      </w:r>
      <w:r w:rsidR="00A03B1E">
        <w:rPr>
          <w:rFonts w:ascii="宋体" w:hAnsi="宋体" w:hint="eastAsia"/>
          <w:b/>
          <w:color w:val="4F6228" w:themeColor="accent3" w:themeShade="80"/>
          <w:sz w:val="36"/>
          <w:szCs w:val="36"/>
        </w:rPr>
        <w:t>答案</w:t>
      </w:r>
    </w:p>
    <w:p w:rsidR="00D15C21" w:rsidRPr="00A03B1E" w:rsidRDefault="00D15C21" w:rsidP="00D15C21">
      <w:pPr>
        <w:numPr>
          <w:ilvl w:val="0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b/>
          <w:color w:val="4F6228" w:themeColor="accent3" w:themeShade="80"/>
          <w:sz w:val="24"/>
        </w:rPr>
        <w:t>填空题：</w:t>
      </w:r>
    </w:p>
    <w:p w:rsidR="00D15C21" w:rsidRPr="00A03B1E" w:rsidRDefault="006C67E3" w:rsidP="00D15C21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关于x的方程(x-5)(x+3)(x+6)(x-10)=20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的有理根的个数是(</w:t>
      </w:r>
      <w:r w:rsidRPr="00A03B1E">
        <w:rPr>
          <w:rFonts w:ascii="宋体" w:hAnsi="宋体" w:hint="eastAsia"/>
          <w:color w:val="FF0000"/>
          <w:sz w:val="28"/>
        </w:rPr>
        <w:tab/>
      </w:r>
      <w:r w:rsidR="00D619A6" w:rsidRPr="00A03B1E">
        <w:rPr>
          <w:rFonts w:ascii="宋体" w:hAnsi="宋体" w:hint="eastAsia"/>
          <w:b/>
          <w:color w:val="FF0000"/>
          <w:sz w:val="28"/>
        </w:rPr>
        <w:t>0</w:t>
      </w:r>
      <w:r w:rsidRPr="00A03B1E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【解</w:t>
      </w:r>
      <w:r w:rsidR="0093782A" w:rsidRPr="00A03B1E">
        <w:rPr>
          <w:rFonts w:ascii="宋体" w:hAnsi="宋体" w:hint="eastAsia"/>
          <w:color w:val="4F6228" w:themeColor="accent3" w:themeShade="80"/>
          <w:sz w:val="24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】分析20=2x2x5,3：6=5:10=1:2，将20的两个因数2分别给左边的6和10，得到：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x-5)(x+3)(x/2+3)(x/2-5)=5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,    （1）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不妨设y=x/2,</w:t>
      </w:r>
      <w:r w:rsidRPr="00A03B1E">
        <w:rPr>
          <w:rFonts w:ascii="宋体" w:hAnsi="宋体"/>
          <w:color w:val="4F6228" w:themeColor="accent3" w:themeShade="80"/>
          <w:sz w:val="24"/>
        </w:rPr>
        <w:sym w:font="Wingdings" w:char="F0E8"/>
      </w:r>
      <w:r w:rsidRPr="00A03B1E">
        <w:rPr>
          <w:rFonts w:ascii="宋体" w:hAnsi="宋体" w:hint="eastAsia"/>
          <w:color w:val="4F6228" w:themeColor="accent3" w:themeShade="80"/>
          <w:sz w:val="24"/>
        </w:rPr>
        <w:t xml:space="preserve"> x=2y, （1）式可以化为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2y-5)(2y+3)(y+3)(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y-5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)=20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重新组合，[(2y-5)(y+3)][(2y+3)(y-5</w:t>
      </w:r>
      <w:r w:rsidRPr="00A03B1E">
        <w:rPr>
          <w:rFonts w:ascii="宋体" w:hAnsi="宋体"/>
          <w:color w:val="4F6228" w:themeColor="accent3" w:themeShade="80"/>
          <w:sz w:val="24"/>
        </w:rPr>
        <w:t>)]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20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, 展开得到：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5y+6y-15)(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+3y-10y-15)=20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,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将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15看成一个整体，得到：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[(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15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)+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y][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( 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-15)-7y]=20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,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15)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6y(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15)-7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20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0,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15)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6y(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15)-27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0,</w:t>
      </w:r>
    </w:p>
    <w:p w:rsidR="009D13E0" w:rsidRPr="00A03B1E" w:rsidRDefault="009D13E0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[(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15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)+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3y][(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15)-9y]=0,</w:t>
      </w:r>
    </w:p>
    <w:p w:rsidR="00D619A6" w:rsidRPr="00A03B1E" w:rsidRDefault="00D619A6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 xml:space="preserve">+3y-15=0                        （2） </w:t>
      </w:r>
    </w:p>
    <w:p w:rsidR="009D13E0" w:rsidRPr="00A03B1E" w:rsidRDefault="00D619A6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或者 2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9y-15=0                   （3）</w:t>
      </w:r>
    </w:p>
    <w:p w:rsidR="00D619A6" w:rsidRPr="00A03B1E" w:rsidRDefault="00D619A6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（</w:t>
      </w:r>
      <w:r w:rsidR="00873F3C" w:rsidRPr="00A03B1E">
        <w:rPr>
          <w:rFonts w:ascii="宋体" w:hAnsi="宋体" w:hint="eastAsia"/>
          <w:color w:val="4F6228" w:themeColor="accent3" w:themeShade="80"/>
          <w:sz w:val="24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）的判别式=9+120=129=3x43</w:t>
      </w:r>
    </w:p>
    <w:p w:rsidR="00D619A6" w:rsidRPr="00A03B1E" w:rsidRDefault="00D619A6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（</w:t>
      </w:r>
      <w:r w:rsidR="00873F3C" w:rsidRPr="00A03B1E">
        <w:rPr>
          <w:rFonts w:ascii="宋体" w:hAnsi="宋体" w:hint="eastAsia"/>
          <w:color w:val="4F6228" w:themeColor="accent3" w:themeShade="80"/>
          <w:sz w:val="24"/>
        </w:rPr>
        <w:t>3</w:t>
      </w:r>
      <w:r w:rsidRPr="00A03B1E">
        <w:rPr>
          <w:rFonts w:ascii="宋体" w:hAnsi="宋体" w:hint="eastAsia"/>
          <w:color w:val="4F6228" w:themeColor="accent3" w:themeShade="80"/>
          <w:sz w:val="24"/>
        </w:rPr>
        <w:t>）的判别式=81+120=201=3x67</w:t>
      </w:r>
    </w:p>
    <w:p w:rsidR="00D619A6" w:rsidRPr="00A03B1E" w:rsidRDefault="00D619A6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都不是平方数，所以无有理根。</w:t>
      </w:r>
    </w:p>
    <w:p w:rsidR="00D619A6" w:rsidRPr="00A03B1E" w:rsidRDefault="0093782A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b/>
          <w:color w:val="4F6228" w:themeColor="accent3" w:themeShade="80"/>
          <w:sz w:val="24"/>
        </w:rPr>
        <w:t>[解2]</w:t>
      </w:r>
      <w:r w:rsidRPr="00A03B1E">
        <w:rPr>
          <w:rFonts w:ascii="宋体" w:hAnsi="宋体" w:hint="eastAsia"/>
          <w:color w:val="4F6228" w:themeColor="accent3" w:themeShade="80"/>
          <w:sz w:val="24"/>
        </w:rPr>
        <w:t>直接计算[(x-5) (x+6)] [(x+3) (x-10)]-20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 xml:space="preserve"> = 0</w:t>
      </w:r>
    </w:p>
    <w:p w:rsidR="0093782A" w:rsidRPr="00A03B1E" w:rsidRDefault="0093782A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-30+x)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( 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-30-7x)-20 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 xml:space="preserve"> = 0</w:t>
      </w:r>
    </w:p>
    <w:p w:rsidR="0093782A" w:rsidRPr="00A03B1E" w:rsidRDefault="0093782A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-30)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6x(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30)-27 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0</w:t>
      </w:r>
    </w:p>
    <w:p w:rsidR="0093782A" w:rsidRPr="00A03B1E" w:rsidRDefault="0093782A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-30-9x)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( 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-30+3x)=0</w:t>
      </w:r>
    </w:p>
    <w:p w:rsidR="0093782A" w:rsidRPr="00A03B1E" w:rsidRDefault="0093782A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30-9x=0  或者 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30+3x=0</w:t>
      </w:r>
    </w:p>
    <w:p w:rsidR="0093782A" w:rsidRPr="00A03B1E" w:rsidRDefault="0093782A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两者都无有理根（判别式都不是完全平方数）。</w:t>
      </w:r>
    </w:p>
    <w:p w:rsidR="0093782A" w:rsidRPr="00A03B1E" w:rsidRDefault="0093782A" w:rsidP="009D13E0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6C67E3" w:rsidRPr="00A03B1E" w:rsidRDefault="00E95C4D" w:rsidP="00D15C21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设f(n)为正整数n(十进制)的各数位上的数字的平方之和，比如f(123)=1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+2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+3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14。记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n)=f(n)，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k+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n)=f(</w:t>
      </w:r>
      <w:proofErr w:type="spellStart"/>
      <w:r w:rsidRPr="00A03B1E">
        <w:rPr>
          <w:rFonts w:ascii="宋体" w:hAnsi="宋体" w:hint="eastAsia"/>
          <w:b/>
          <w:color w:val="4F6228" w:themeColor="accent3" w:themeShade="80"/>
          <w:sz w:val="24"/>
        </w:rPr>
        <w:t>f</w:t>
      </w:r>
      <w:r w:rsidRPr="00A03B1E">
        <w:rPr>
          <w:rFonts w:ascii="宋体" w:hAnsi="宋体" w:hint="eastAsia"/>
          <w:b/>
          <w:color w:val="4F6228" w:themeColor="accent3" w:themeShade="80"/>
          <w:sz w:val="24"/>
          <w:vertAlign w:val="subscript"/>
        </w:rPr>
        <w:t>k</w:t>
      </w:r>
      <w:proofErr w:type="spellEnd"/>
      <w:r w:rsidR="00873F3C" w:rsidRPr="00A03B1E">
        <w:rPr>
          <w:rFonts w:ascii="宋体" w:hAnsi="宋体" w:hint="eastAsia"/>
          <w:b/>
          <w:color w:val="4F6228" w:themeColor="accent3" w:themeShade="80"/>
          <w:sz w:val="24"/>
        </w:rPr>
        <w:t xml:space="preserve"> </w:t>
      </w:r>
      <w:r w:rsidRPr="00A03B1E">
        <w:rPr>
          <w:rFonts w:ascii="宋体" w:hAnsi="宋体" w:hint="eastAsia"/>
          <w:b/>
          <w:color w:val="4F6228" w:themeColor="accent3" w:themeShade="80"/>
          <w:sz w:val="24"/>
        </w:rPr>
        <w:t>(n)</w:t>
      </w:r>
      <w:r w:rsidRPr="00A03B1E">
        <w:rPr>
          <w:rFonts w:ascii="宋体" w:hAnsi="宋体" w:hint="eastAsia"/>
          <w:color w:val="4F6228" w:themeColor="accent3" w:themeShade="80"/>
          <w:sz w:val="24"/>
        </w:rPr>
        <w:t>)，k=1，2，3，…，则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006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(</w:t>
      </w:r>
      <w:r w:rsidR="00A03B1E" w:rsidRPr="00A03B1E">
        <w:rPr>
          <w:rFonts w:ascii="宋体" w:hAnsi="宋体" w:hint="eastAsia"/>
          <w:b/>
          <w:color w:val="FF0000"/>
          <w:sz w:val="28"/>
        </w:rPr>
        <w:t>145</w:t>
      </w:r>
      <w:r w:rsidRPr="00A03B1E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873F3C" w:rsidRPr="00A03B1E" w:rsidRDefault="00873F3C" w:rsidP="00873F3C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【解】原题有误，</w:t>
      </w:r>
      <w:r w:rsidRPr="00A03B1E">
        <w:rPr>
          <w:rFonts w:ascii="宋体" w:hAnsi="宋体" w:hint="eastAsia"/>
          <w:b/>
          <w:color w:val="4F6228" w:themeColor="accent3" w:themeShade="80"/>
          <w:sz w:val="24"/>
        </w:rPr>
        <w:t>将f(f</w:t>
      </w:r>
      <w:r w:rsidRPr="00A03B1E">
        <w:rPr>
          <w:rFonts w:ascii="宋体" w:hAnsi="宋体" w:hint="eastAsia"/>
          <w:b/>
          <w:color w:val="4F6228" w:themeColor="accent3" w:themeShade="80"/>
          <w:sz w:val="24"/>
          <w:vertAlign w:val="subscript"/>
        </w:rPr>
        <w:t>k+1</w:t>
      </w:r>
      <w:r w:rsidRPr="00A03B1E">
        <w:rPr>
          <w:rFonts w:ascii="宋体" w:hAnsi="宋体" w:hint="eastAsia"/>
          <w:b/>
          <w:color w:val="4F6228" w:themeColor="accent3" w:themeShade="80"/>
          <w:sz w:val="24"/>
        </w:rPr>
        <w:t>(n))改为f(</w:t>
      </w:r>
      <w:proofErr w:type="spellStart"/>
      <w:r w:rsidRPr="00A03B1E">
        <w:rPr>
          <w:rFonts w:ascii="宋体" w:hAnsi="宋体" w:hint="eastAsia"/>
          <w:b/>
          <w:color w:val="4F6228" w:themeColor="accent3" w:themeShade="80"/>
          <w:sz w:val="24"/>
        </w:rPr>
        <w:t>f</w:t>
      </w:r>
      <w:r w:rsidRPr="00A03B1E">
        <w:rPr>
          <w:rFonts w:ascii="宋体" w:hAnsi="宋体" w:hint="eastAsia"/>
          <w:b/>
          <w:color w:val="4F6228" w:themeColor="accent3" w:themeShade="80"/>
          <w:sz w:val="24"/>
          <w:vertAlign w:val="subscript"/>
        </w:rPr>
        <w:t>k</w:t>
      </w:r>
      <w:proofErr w:type="spellEnd"/>
      <w:r w:rsidRPr="00A03B1E">
        <w:rPr>
          <w:rFonts w:ascii="宋体" w:hAnsi="宋体" w:hint="eastAsia"/>
          <w:b/>
          <w:color w:val="4F6228" w:themeColor="accent3" w:themeShade="80"/>
          <w:sz w:val="24"/>
        </w:rPr>
        <w:t>(n)).</w:t>
      </w:r>
    </w:p>
    <w:p w:rsidR="00873F3C" w:rsidRPr="00A03B1E" w:rsidRDefault="00873F3C" w:rsidP="00873F3C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因为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f(2006)=40,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f(40)=16,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3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f(16)=37,</w:t>
      </w:r>
    </w:p>
    <w:p w:rsidR="00873F3C" w:rsidRPr="00A03B1E" w:rsidRDefault="00873F3C" w:rsidP="00873F3C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4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f(37)=9+49=58,</w:t>
      </w:r>
      <w:r w:rsidR="003B4C53" w:rsidRPr="00A03B1E">
        <w:rPr>
          <w:rFonts w:ascii="宋体" w:hAnsi="宋体" w:hint="eastAsia"/>
          <w:color w:val="4F6228" w:themeColor="accent3" w:themeShade="80"/>
          <w:sz w:val="24"/>
        </w:rPr>
        <w:t xml:space="preserve"> f</w:t>
      </w:r>
      <w:r w:rsidR="003B4C53"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5</w:t>
      </w:r>
      <w:r w:rsidR="003B4C53" w:rsidRPr="00A03B1E">
        <w:rPr>
          <w:rFonts w:ascii="宋体" w:hAnsi="宋体" w:hint="eastAsia"/>
          <w:color w:val="4F6228" w:themeColor="accent3" w:themeShade="80"/>
          <w:sz w:val="24"/>
        </w:rPr>
        <w:t>(2006)=f(58)=25+64=89, f</w:t>
      </w:r>
      <w:r w:rsidR="003B4C53"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6</w:t>
      </w:r>
      <w:r w:rsidR="003B4C53" w:rsidRPr="00A03B1E">
        <w:rPr>
          <w:rFonts w:ascii="宋体" w:hAnsi="宋体" w:hint="eastAsia"/>
          <w:color w:val="4F6228" w:themeColor="accent3" w:themeShade="80"/>
          <w:sz w:val="24"/>
        </w:rPr>
        <w:t>(2006)=f(89)=145,</w:t>
      </w:r>
    </w:p>
    <w:p w:rsidR="003B4C53" w:rsidRPr="00A03B1E" w:rsidRDefault="003B4C53" w:rsidP="00873F3C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7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f(145)=42, 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8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f(42)=20, 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9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f(20)=4,</w:t>
      </w:r>
    </w:p>
    <w:p w:rsidR="003B4C53" w:rsidRPr="00A03B1E" w:rsidRDefault="003B4C53" w:rsidP="00873F3C">
      <w:pPr>
        <w:ind w:left="420"/>
        <w:rPr>
          <w:rFonts w:ascii="宋体" w:hAnsi="宋体"/>
          <w:color w:val="4F6228" w:themeColor="accent3" w:themeShade="80"/>
          <w:sz w:val="24"/>
        </w:rPr>
      </w:pP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0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2006)=f(4)=16,</w:t>
      </w:r>
      <w:r w:rsidRPr="00A03B1E">
        <w:rPr>
          <w:rFonts w:ascii="宋体" w:hAnsi="宋体"/>
          <w:color w:val="4F6228" w:themeColor="accent3" w:themeShade="80"/>
          <w:sz w:val="24"/>
        </w:rPr>
        <w:t>……</w:t>
      </w:r>
    </w:p>
    <w:p w:rsidR="003B4C53" w:rsidRPr="00A03B1E" w:rsidRDefault="003B4C53" w:rsidP="00873F3C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所以从16开始，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n</w:t>
      </w:r>
      <w:r w:rsidRPr="00A03B1E">
        <w:rPr>
          <w:rFonts w:ascii="宋体" w:hAnsi="宋体" w:hint="eastAsia"/>
          <w:color w:val="4F6228" w:themeColor="accent3" w:themeShade="80"/>
          <w:sz w:val="24"/>
        </w:rPr>
        <w:t>是以周期为8的形式重复出现。</w:t>
      </w:r>
    </w:p>
    <w:p w:rsidR="003B4C53" w:rsidRPr="00A03B1E" w:rsidRDefault="003B4C53" w:rsidP="00873F3C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故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006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2006)=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004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16)=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4+250×8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16)=f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4</w:t>
      </w:r>
      <w:r w:rsidRPr="00A03B1E">
        <w:rPr>
          <w:rFonts w:ascii="宋体" w:hAnsi="宋体" w:hint="eastAsia"/>
          <w:color w:val="4F6228" w:themeColor="accent3" w:themeShade="80"/>
          <w:sz w:val="24"/>
        </w:rPr>
        <w:t>(16)=145。</w:t>
      </w:r>
    </w:p>
    <w:p w:rsidR="00873F3C" w:rsidRPr="00A03B1E" w:rsidRDefault="00873F3C" w:rsidP="00873F3C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2F51C7" w:rsidRPr="00A03B1E" w:rsidRDefault="00DF613E" w:rsidP="00D15C21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lastRenderedPageBreak/>
        <w:t>已知：</w:t>
      </w:r>
      <w:proofErr w:type="spellStart"/>
      <w:r w:rsidRPr="00A03B1E">
        <w:rPr>
          <w:rFonts w:ascii="宋体" w:hAnsi="宋体" w:hint="eastAsia"/>
          <w:color w:val="4F6228" w:themeColor="accent3" w:themeShade="80"/>
          <w:sz w:val="24"/>
        </w:rPr>
        <w:t>p+q+r</w:t>
      </w:r>
      <w:proofErr w:type="spellEnd"/>
      <w:r w:rsidRPr="00A03B1E">
        <w:rPr>
          <w:rFonts w:ascii="宋体" w:hAnsi="宋体" w:hint="eastAsia"/>
          <w:color w:val="4F6228" w:themeColor="accent3" w:themeShade="80"/>
          <w:sz w:val="24"/>
        </w:rPr>
        <w:t>=9，</w:t>
      </w:r>
      <w:r w:rsidRPr="00A03B1E">
        <w:rPr>
          <w:rFonts w:ascii="宋体" w:hAnsi="宋体"/>
          <w:color w:val="4F6228" w:themeColor="accent3" w:themeShade="80"/>
          <w:position w:val="-28"/>
          <w:sz w:val="24"/>
        </w:rPr>
        <w:object w:dxaOrig="26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3pt" o:ole="">
            <v:imagedata r:id="rId7" o:title=""/>
          </v:shape>
          <o:OLEObject Type="Embed" ProgID="Equation.DSMT4" ShapeID="_x0000_i1025" DrawAspect="Content" ObjectID="_1392366276" r:id="rId8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，则</w:t>
      </w:r>
      <w:r w:rsidRPr="00A03B1E">
        <w:rPr>
          <w:rFonts w:ascii="宋体" w:hAnsi="宋体"/>
          <w:color w:val="4F6228" w:themeColor="accent3" w:themeShade="80"/>
          <w:position w:val="-28"/>
          <w:sz w:val="24"/>
        </w:rPr>
        <w:object w:dxaOrig="1240" w:dyaOrig="660">
          <v:shape id="_x0000_i1026" type="#_x0000_t75" style="width:62.25pt;height:33pt" o:ole="">
            <v:imagedata r:id="rId9" o:title=""/>
          </v:shape>
          <o:OLEObject Type="Embed" ProgID="Equation.DSMT4" ShapeID="_x0000_i1026" DrawAspect="Content" ObjectID="_1392366277" r:id="rId10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=(</w:t>
      </w:r>
      <w:r w:rsidR="00C37EA1" w:rsidRPr="00A03B1E">
        <w:rPr>
          <w:rFonts w:ascii="宋体" w:hAnsi="宋体" w:hint="eastAsia"/>
          <w:b/>
          <w:color w:val="FF0000"/>
          <w:sz w:val="28"/>
        </w:rPr>
        <w:t>9</w:t>
      </w:r>
      <w:r w:rsidRPr="00A03B1E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3B4C53" w:rsidRPr="00A03B1E" w:rsidRDefault="003B4C53" w:rsidP="003B4C53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【解】</w:t>
      </w:r>
      <w:r w:rsidR="001334F4" w:rsidRPr="00A03B1E">
        <w:rPr>
          <w:rFonts w:ascii="宋体" w:hAnsi="宋体" w:hint="eastAsia"/>
          <w:color w:val="4F6228" w:themeColor="accent3" w:themeShade="80"/>
          <w:sz w:val="24"/>
        </w:rPr>
        <w:t>显然用到</w:t>
      </w:r>
      <w:r w:rsidR="007A157E" w:rsidRPr="00A03B1E">
        <w:rPr>
          <w:rFonts w:ascii="宋体" w:hAnsi="宋体" w:hint="eastAsia"/>
          <w:color w:val="4F6228" w:themeColor="accent3" w:themeShade="80"/>
          <w:sz w:val="24"/>
        </w:rPr>
        <w:t>因式分解公式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x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  <w:vertAlign w:val="superscript"/>
        </w:rPr>
        <w:t>3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+y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  <w:vertAlign w:val="superscript"/>
        </w:rPr>
        <w:t>3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+z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  <w:vertAlign w:val="superscript"/>
        </w:rPr>
        <w:t>3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-3xyz = (</w:t>
      </w:r>
      <w:proofErr w:type="spellStart"/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x+y+z</w:t>
      </w:r>
      <w:proofErr w:type="spellEnd"/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)(x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  <w:vertAlign w:val="superscript"/>
        </w:rPr>
        <w:t>2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+y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  <w:vertAlign w:val="superscript"/>
        </w:rPr>
        <w:t>2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+z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  <w:vertAlign w:val="superscript"/>
        </w:rPr>
        <w:t>2</w:t>
      </w:r>
      <w:r w:rsidR="001334F4" w:rsidRPr="00A03B1E">
        <w:rPr>
          <w:rFonts w:ascii="宋体" w:hAnsi="宋体" w:hint="eastAsia"/>
          <w:b/>
          <w:color w:val="4F6228" w:themeColor="accent3" w:themeShade="80"/>
          <w:sz w:val="24"/>
        </w:rPr>
        <w:t>-xy-yz-zx)</w:t>
      </w:r>
    </w:p>
    <w:p w:rsidR="001334F4" w:rsidRPr="00A03B1E" w:rsidRDefault="002B19F7" w:rsidP="003B4C53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设p=k(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yz),q=k(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zx),r=k(z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xy)   k≠0,</w:t>
      </w:r>
    </w:p>
    <w:p w:rsidR="002B19F7" w:rsidRPr="00A03B1E" w:rsidRDefault="0093782A" w:rsidP="003B4C53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由题意知  k（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yz+ 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zx+ z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xy）=9</w:t>
      </w:r>
    </w:p>
    <w:p w:rsidR="00C37EA1" w:rsidRPr="00A03B1E" w:rsidRDefault="0093782A" w:rsidP="003B4C53">
      <w:pPr>
        <w:ind w:left="420"/>
        <w:rPr>
          <w:rFonts w:ascii="宋体" w:hAnsi="宋体"/>
          <w:color w:val="4F6228" w:themeColor="accent3" w:themeShade="80"/>
          <w:sz w:val="24"/>
        </w:rPr>
      </w:pPr>
      <w:proofErr w:type="spellStart"/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px+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qy+rz</w:t>
      </w:r>
      <w:proofErr w:type="spellEnd"/>
      <w:r w:rsidRPr="00A03B1E">
        <w:rPr>
          <w:rFonts w:ascii="宋体" w:hAnsi="宋体" w:hint="eastAsia"/>
          <w:color w:val="4F6228" w:themeColor="accent3" w:themeShade="80"/>
          <w:sz w:val="24"/>
        </w:rPr>
        <w:t>=k(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xyz+ y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xyz+ z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xyz)=</w:t>
      </w:r>
      <w:r w:rsidR="00C37EA1" w:rsidRPr="00A03B1E">
        <w:rPr>
          <w:rFonts w:ascii="宋体" w:hAnsi="宋体" w:hint="eastAsia"/>
          <w:color w:val="4F6228" w:themeColor="accent3" w:themeShade="80"/>
          <w:sz w:val="24"/>
        </w:rPr>
        <w:t>k(</w:t>
      </w:r>
      <w:proofErr w:type="spellStart"/>
      <w:r w:rsidR="00C37EA1" w:rsidRPr="00A03B1E">
        <w:rPr>
          <w:rFonts w:ascii="宋体" w:hAnsi="宋体" w:hint="eastAsia"/>
          <w:color w:val="4F6228" w:themeColor="accent3" w:themeShade="80"/>
          <w:sz w:val="24"/>
        </w:rPr>
        <w:t>x+y+z</w:t>
      </w:r>
      <w:proofErr w:type="spellEnd"/>
      <w:r w:rsidR="00C37EA1" w:rsidRPr="00A03B1E">
        <w:rPr>
          <w:rFonts w:ascii="宋体" w:hAnsi="宋体" w:hint="eastAsia"/>
          <w:color w:val="4F6228" w:themeColor="accent3" w:themeShade="80"/>
          <w:sz w:val="24"/>
        </w:rPr>
        <w:t>)(x</w:t>
      </w:r>
      <w:r w:rsidR="00C37EA1"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="00C37EA1" w:rsidRPr="00A03B1E">
        <w:rPr>
          <w:rFonts w:ascii="宋体" w:hAnsi="宋体" w:hint="eastAsia"/>
          <w:color w:val="4F6228" w:themeColor="accent3" w:themeShade="80"/>
          <w:sz w:val="24"/>
        </w:rPr>
        <w:t>+y</w:t>
      </w:r>
      <w:r w:rsidR="00C37EA1"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="00C37EA1" w:rsidRPr="00A03B1E">
        <w:rPr>
          <w:rFonts w:ascii="宋体" w:hAnsi="宋体" w:hint="eastAsia"/>
          <w:color w:val="4F6228" w:themeColor="accent3" w:themeShade="80"/>
          <w:sz w:val="24"/>
        </w:rPr>
        <w:t>+z</w:t>
      </w:r>
      <w:r w:rsidR="00C37EA1"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="00C37EA1" w:rsidRPr="00A03B1E">
        <w:rPr>
          <w:rFonts w:ascii="宋体" w:hAnsi="宋体" w:hint="eastAsia"/>
          <w:color w:val="4F6228" w:themeColor="accent3" w:themeShade="80"/>
          <w:sz w:val="24"/>
        </w:rPr>
        <w:t>-xy-yz-zx)</w:t>
      </w:r>
    </w:p>
    <w:p w:rsidR="0093782A" w:rsidRPr="00A03B1E" w:rsidRDefault="00C37EA1" w:rsidP="003B4C53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=9(</w:t>
      </w:r>
      <w:proofErr w:type="spellStart"/>
      <w:r w:rsidRPr="00A03B1E">
        <w:rPr>
          <w:rFonts w:ascii="宋体" w:hAnsi="宋体" w:hint="eastAsia"/>
          <w:color w:val="4F6228" w:themeColor="accent3" w:themeShade="80"/>
          <w:sz w:val="24"/>
        </w:rPr>
        <w:t>x+y+z</w:t>
      </w:r>
      <w:proofErr w:type="spellEnd"/>
      <w:r w:rsidRPr="00A03B1E">
        <w:rPr>
          <w:rFonts w:ascii="宋体" w:hAnsi="宋体" w:hint="eastAsia"/>
          <w:color w:val="4F6228" w:themeColor="accent3" w:themeShade="80"/>
          <w:sz w:val="24"/>
        </w:rPr>
        <w:t>)</w:t>
      </w:r>
    </w:p>
    <w:p w:rsidR="00C37EA1" w:rsidRPr="00A03B1E" w:rsidRDefault="00C37EA1" w:rsidP="003B4C53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 xml:space="preserve">所以 </w:t>
      </w:r>
      <w:r w:rsidRPr="00A03B1E">
        <w:rPr>
          <w:rFonts w:ascii="宋体" w:hAnsi="宋体"/>
          <w:color w:val="4F6228" w:themeColor="accent3" w:themeShade="80"/>
          <w:position w:val="-28"/>
          <w:sz w:val="24"/>
        </w:rPr>
        <w:object w:dxaOrig="1560" w:dyaOrig="660">
          <v:shape id="_x0000_i1027" type="#_x0000_t75" style="width:78pt;height:33pt" o:ole="">
            <v:imagedata r:id="rId11" o:title=""/>
          </v:shape>
          <o:OLEObject Type="Embed" ProgID="Equation.DSMT4" ShapeID="_x0000_i1027" DrawAspect="Content" ObjectID="_1392366278" r:id="rId12"/>
        </w:object>
      </w:r>
    </w:p>
    <w:p w:rsidR="002B19F7" w:rsidRPr="00A03B1E" w:rsidRDefault="002B19F7" w:rsidP="003B4C53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DF613E" w:rsidRPr="00A03B1E" w:rsidRDefault="00A03B1E" w:rsidP="00D15C21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>
        <w:rPr>
          <w:rFonts w:ascii="宋体" w:hAnsi="宋体" w:hint="eastAsia"/>
          <w:noProof/>
          <w:color w:val="4F6228" w:themeColor="accent3" w:themeShade="80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184785</wp:posOffset>
            </wp:positionV>
            <wp:extent cx="2000250" cy="115252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24C2" w:rsidRPr="00A03B1E">
        <w:rPr>
          <w:rFonts w:ascii="宋体" w:hAnsi="宋体" w:hint="eastAsia"/>
          <w:color w:val="4F6228" w:themeColor="accent3" w:themeShade="80"/>
          <w:sz w:val="24"/>
        </w:rPr>
        <w:t>如图是由9个等边三角形拼成的六边形，若已知中间的最小等边三角形的边长是a，则六边形的周长是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a"/>
        </w:smartTagPr>
        <w:r w:rsidRPr="00A03B1E">
          <w:rPr>
            <w:rFonts w:ascii="宋体" w:hAnsi="宋体" w:hint="eastAsia"/>
            <w:b/>
            <w:color w:val="FF0000"/>
            <w:sz w:val="28"/>
          </w:rPr>
          <w:t>30a</w:t>
        </w:r>
      </w:smartTag>
      <w:r w:rsidR="004324C2" w:rsidRPr="00A03B1E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805437" w:rsidRPr="00A03B1E" w:rsidRDefault="00805437" w:rsidP="00805437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【解】</w:t>
      </w:r>
      <w:r w:rsidR="00A03B1E" w:rsidRPr="00A03B1E">
        <w:rPr>
          <w:rFonts w:ascii="宋体" w:hAnsi="宋体" w:hint="eastAsia"/>
          <w:color w:val="4F6228" w:themeColor="accent3" w:themeShade="80"/>
          <w:sz w:val="24"/>
        </w:rPr>
        <w:t>设右下方的等边三角形的边长是x，则其他等边三角形的边长分别是x，</w:t>
      </w:r>
      <w:proofErr w:type="spellStart"/>
      <w:r w:rsidR="00A03B1E" w:rsidRPr="00A03B1E">
        <w:rPr>
          <w:rFonts w:ascii="宋体" w:hAnsi="宋体" w:hint="eastAsia"/>
          <w:color w:val="4F6228" w:themeColor="accent3" w:themeShade="80"/>
          <w:sz w:val="24"/>
        </w:rPr>
        <w:t>x+a</w:t>
      </w:r>
      <w:proofErr w:type="spellEnd"/>
      <w:r w:rsidR="00A03B1E" w:rsidRPr="00A03B1E">
        <w:rPr>
          <w:rFonts w:ascii="宋体" w:hAnsi="宋体" w:hint="eastAsia"/>
          <w:color w:val="4F6228" w:themeColor="accent3" w:themeShade="80"/>
          <w:sz w:val="24"/>
        </w:rPr>
        <w:t>，x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A03B1E" w:rsidRPr="00A03B1E">
          <w:rPr>
            <w:rFonts w:ascii="宋体" w:hAnsi="宋体" w:hint="eastAsia"/>
            <w:color w:val="4F6228" w:themeColor="accent3" w:themeShade="80"/>
            <w:sz w:val="24"/>
          </w:rPr>
          <w:t>2a</w:t>
        </w:r>
      </w:smartTag>
      <w:r w:rsidR="00A03B1E" w:rsidRPr="00A03B1E">
        <w:rPr>
          <w:rFonts w:ascii="宋体" w:hAnsi="宋体" w:hint="eastAsia"/>
          <w:color w:val="4F6228" w:themeColor="accent3" w:themeShade="80"/>
          <w:sz w:val="24"/>
        </w:rPr>
        <w:t>，x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="00A03B1E" w:rsidRPr="00A03B1E">
          <w:rPr>
            <w:rFonts w:ascii="宋体" w:hAnsi="宋体" w:hint="eastAsia"/>
            <w:color w:val="4F6228" w:themeColor="accent3" w:themeShade="80"/>
            <w:sz w:val="24"/>
          </w:rPr>
          <w:t>3a</w:t>
        </w:r>
      </w:smartTag>
      <w:r w:rsidR="00A03B1E" w:rsidRPr="00A03B1E">
        <w:rPr>
          <w:rFonts w:ascii="宋体" w:hAnsi="宋体" w:hint="eastAsia"/>
          <w:color w:val="4F6228" w:themeColor="accent3" w:themeShade="80"/>
          <w:sz w:val="24"/>
        </w:rPr>
        <w:t>，且有x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="00A03B1E" w:rsidRPr="00A03B1E">
          <w:rPr>
            <w:rFonts w:ascii="宋体" w:hAnsi="宋体" w:hint="eastAsia"/>
            <w:color w:val="4F6228" w:themeColor="accent3" w:themeShade="80"/>
            <w:sz w:val="24"/>
          </w:rPr>
          <w:t>3a</w:t>
        </w:r>
      </w:smartTag>
      <w:r w:rsidR="00A03B1E" w:rsidRPr="00A03B1E">
        <w:rPr>
          <w:rFonts w:ascii="宋体" w:hAnsi="宋体" w:hint="eastAsia"/>
          <w:color w:val="4F6228" w:themeColor="accent3" w:themeShade="80"/>
          <w:sz w:val="24"/>
        </w:rPr>
        <w:t>=2x，所以x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="00A03B1E" w:rsidRPr="00A03B1E">
          <w:rPr>
            <w:rFonts w:ascii="宋体" w:hAnsi="宋体" w:hint="eastAsia"/>
            <w:color w:val="4F6228" w:themeColor="accent3" w:themeShade="80"/>
            <w:sz w:val="24"/>
          </w:rPr>
          <w:t>3a</w:t>
        </w:r>
      </w:smartTag>
      <w:r w:rsidR="00A03B1E" w:rsidRPr="00A03B1E">
        <w:rPr>
          <w:rFonts w:ascii="宋体" w:hAnsi="宋体" w:hint="eastAsia"/>
          <w:color w:val="4F6228" w:themeColor="accent3" w:themeShade="80"/>
          <w:sz w:val="24"/>
        </w:rPr>
        <w:t>，从而六边形的周长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a"/>
        </w:smartTagPr>
        <w:r w:rsidR="00A03B1E" w:rsidRPr="00A03B1E">
          <w:rPr>
            <w:rFonts w:ascii="宋体" w:hAnsi="宋体" w:hint="eastAsia"/>
            <w:color w:val="4F6228" w:themeColor="accent3" w:themeShade="80"/>
            <w:sz w:val="24"/>
          </w:rPr>
          <w:t>30a</w:t>
        </w:r>
      </w:smartTag>
      <w:r w:rsidR="00A03B1E" w:rsidRPr="00A03B1E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481863" w:rsidRPr="00A03B1E" w:rsidRDefault="00481863" w:rsidP="00A03B1E">
      <w:pPr>
        <w:ind w:left="23"/>
        <w:jc w:val="right"/>
        <w:rPr>
          <w:rFonts w:ascii="宋体" w:hAnsi="宋体"/>
          <w:color w:val="4F6228" w:themeColor="accent3" w:themeShade="80"/>
          <w:sz w:val="24"/>
        </w:rPr>
      </w:pPr>
    </w:p>
    <w:p w:rsidR="004324C2" w:rsidRDefault="00251DB5" w:rsidP="00D15C21">
      <w:pPr>
        <w:numPr>
          <w:ilvl w:val="1"/>
          <w:numId w:val="1"/>
        </w:numPr>
        <w:rPr>
          <w:rFonts w:ascii="宋体" w:hAnsi="宋体" w:hint="eastAsia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自然数a满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a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1a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的后三位数字是241，那么a最小为(</w:t>
      </w:r>
      <w:r w:rsidRPr="00A03B1E">
        <w:rPr>
          <w:rFonts w:ascii="宋体" w:hAnsi="宋体" w:hint="eastAsia"/>
          <w:color w:val="4F6228" w:themeColor="accent3" w:themeShade="80"/>
          <w:sz w:val="24"/>
        </w:rPr>
        <w:tab/>
      </w:r>
      <w:r w:rsidR="00A03B1E" w:rsidRPr="00A03B1E">
        <w:rPr>
          <w:rFonts w:ascii="宋体" w:hAnsi="宋体" w:hint="eastAsia"/>
          <w:b/>
          <w:color w:val="FF0000"/>
          <w:sz w:val="24"/>
        </w:rPr>
        <w:t>24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解：只要证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a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1a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=241(mod1000)，则原结论得证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设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a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1a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"/>
          <w:attr w:name="UnitName" w:val="m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000m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+241，此时问题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转化成求一次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不定方程整数解的问题了，这个问题我们非常熟悉。因为(21，1000)=1，我们不妨先考虑21s-1000t=1的解的情况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使用辗转相除法可知，21×381-1000×8=1，故该方程的特殊解为：s=381，t=8，从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a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1a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"/>
          <w:attr w:name="UnitName" w:val="m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000m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+241的特殊解为：a=241s，m=241t，故只要取a=241s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"/>
          <w:attr w:name="UnitName" w:val="m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000m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 xml:space="preserve"> =241×381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"/>
          <w:attr w:name="UnitName" w:val="m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000m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=91821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"/>
          <w:attr w:name="UnitName" w:val="m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000m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=91821+1000(n+91)=821+1000k(n为整数，k=n+ 91)，就能使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a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1a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的后三位数字是241。</w:t>
      </w:r>
    </w:p>
    <w:p w:rsidR="00A03B1E" w:rsidRPr="00A03B1E" w:rsidRDefault="00A03B1E" w:rsidP="00A03B1E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251DB5" w:rsidRDefault="00080A29" w:rsidP="00D15C21">
      <w:pPr>
        <w:numPr>
          <w:ilvl w:val="1"/>
          <w:numId w:val="1"/>
        </w:numPr>
        <w:rPr>
          <w:rFonts w:ascii="宋体" w:hAnsi="宋体" w:hint="eastAsia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已知实数a、b满足3</w:t>
      </w:r>
      <w:r w:rsidRPr="00A03B1E">
        <w:rPr>
          <w:rFonts w:ascii="宋体" w:hAnsi="宋体"/>
          <w:color w:val="4F6228" w:themeColor="accent3" w:themeShade="80"/>
          <w:position w:val="-8"/>
          <w:sz w:val="24"/>
        </w:rPr>
        <w:object w:dxaOrig="380" w:dyaOrig="360">
          <v:shape id="_x0000_i1028" type="#_x0000_t75" style="width:18.75pt;height:18pt" o:ole="">
            <v:imagedata r:id="rId14" o:title=""/>
          </v:shape>
          <o:OLEObject Type="Embed" ProgID="Equation.DSMT4" ShapeID="_x0000_i1028" DrawAspect="Content" ObjectID="_1392366279" r:id="rId15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+|b|+c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5，s=2</w:t>
      </w:r>
      <w:r w:rsidRPr="00A03B1E">
        <w:rPr>
          <w:rFonts w:ascii="宋体" w:hAnsi="宋体"/>
          <w:color w:val="4F6228" w:themeColor="accent3" w:themeShade="80"/>
          <w:position w:val="-8"/>
          <w:sz w:val="24"/>
        </w:rPr>
        <w:object w:dxaOrig="380" w:dyaOrig="360">
          <v:shape id="_x0000_i1029" type="#_x0000_t75" style="width:18.75pt;height:18pt" o:ole="">
            <v:imagedata r:id="rId14" o:title=""/>
          </v:shape>
          <o:OLEObject Type="Embed" ProgID="Equation.DSMT4" ShapeID="_x0000_i1029" DrawAspect="Content" ObjectID="_1392366280" r:id="rId16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-3|b|+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c</w:t>
        </w:r>
      </w:smartTag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</w:t>
      </w:r>
      <w:r w:rsidRPr="00A03B1E">
        <w:rPr>
          <w:rFonts w:ascii="宋体" w:hAnsi="宋体"/>
          <w:color w:val="4F6228" w:themeColor="accent3" w:themeShade="80"/>
          <w:position w:val="-8"/>
          <w:sz w:val="24"/>
        </w:rPr>
        <w:object w:dxaOrig="380" w:dyaOrig="360">
          <v:shape id="_x0000_i1030" type="#_x0000_t75" style="width:18.75pt;height:18pt" o:ole="">
            <v:imagedata r:id="rId14" o:title=""/>
          </v:shape>
          <o:OLEObject Type="Embed" ProgID="Equation.DSMT4" ShapeID="_x0000_i1030" DrawAspect="Content" ObjectID="_1392366281" r:id="rId17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+2|b|，则s的取值范围是(</w:t>
      </w:r>
      <w:r w:rsidRPr="00A03B1E">
        <w:rPr>
          <w:rFonts w:ascii="宋体" w:hAnsi="宋体" w:hint="eastAsia"/>
          <w:color w:val="4F6228" w:themeColor="accent3" w:themeShade="80"/>
          <w:sz w:val="24"/>
        </w:rPr>
        <w:tab/>
      </w:r>
      <w:r w:rsidR="00A03B1E" w:rsidRPr="00A03B1E">
        <w:rPr>
          <w:rFonts w:ascii="宋体" w:hAnsi="宋体" w:hint="eastAsia"/>
          <w:b/>
          <w:color w:val="FF0000"/>
          <w:sz w:val="24"/>
        </w:rPr>
        <w:t>2≤s≤</w:t>
      </w:r>
      <w:r w:rsidR="00A03B1E" w:rsidRPr="00A03B1E">
        <w:rPr>
          <w:rFonts w:ascii="宋体" w:hAnsi="宋体"/>
          <w:b/>
          <w:color w:val="FF0000"/>
          <w:position w:val="-24"/>
          <w:sz w:val="24"/>
        </w:rPr>
        <w:object w:dxaOrig="360" w:dyaOrig="620">
          <v:shape id="_x0000_i1031" type="#_x0000_t75" style="width:18pt;height:30.75pt" o:ole="">
            <v:imagedata r:id="rId18" o:title=""/>
          </v:shape>
          <o:OLEObject Type="Embed" ProgID="Equation.DSMT4" ShapeID="_x0000_i1031" DrawAspect="Content" ObjectID="_1392366282" r:id="rId19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解：s=</w:t>
      </w:r>
      <w:r w:rsidRPr="00A03B1E">
        <w:rPr>
          <w:rFonts w:ascii="宋体" w:hAnsi="宋体"/>
          <w:color w:val="4F6228" w:themeColor="accent3" w:themeShade="80"/>
          <w:position w:val="-60"/>
          <w:sz w:val="24"/>
        </w:rPr>
        <w:object w:dxaOrig="1800" w:dyaOrig="1320">
          <v:shape id="_x0000_i1032" type="#_x0000_t75" style="width:90pt;height:66pt" o:ole="">
            <v:imagedata r:id="rId20" o:title=""/>
          </v:shape>
          <o:OLEObject Type="Embed" ProgID="Equation.DSMT4" ShapeID="_x0000_i1032" DrawAspect="Content" ObjectID="_1392366283" r:id="rId21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A03B1E" w:rsidRPr="00A03B1E" w:rsidRDefault="00A03B1E" w:rsidP="00A03B1E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080A29" w:rsidRDefault="0046458B" w:rsidP="00D15C21">
      <w:pPr>
        <w:numPr>
          <w:ilvl w:val="1"/>
          <w:numId w:val="1"/>
        </w:numPr>
        <w:rPr>
          <w:rFonts w:ascii="宋体" w:hAnsi="宋体" w:hint="eastAsia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甲、乙两人分别从东门和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西门两地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同时出发，相向而行，相遇后甲又走了8分钟到达西门。若乙从西门到达东门需要6分钟，则甲从东门到西门所需时间是(</w:t>
      </w:r>
      <w:r w:rsidRPr="00A03B1E">
        <w:rPr>
          <w:rFonts w:ascii="宋体" w:hAnsi="宋体" w:hint="eastAsia"/>
          <w:color w:val="4F6228" w:themeColor="accent3" w:themeShade="80"/>
          <w:sz w:val="24"/>
        </w:rPr>
        <w:tab/>
      </w:r>
      <w:r w:rsidR="00A03B1E" w:rsidRPr="00A03B1E">
        <w:rPr>
          <w:rFonts w:ascii="宋体" w:hAnsi="宋体" w:hint="eastAsia"/>
          <w:b/>
          <w:color w:val="FF0000"/>
          <w:sz w:val="24"/>
        </w:rPr>
        <w:t>1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)分钟。</w:t>
      </w:r>
    </w:p>
    <w:p w:rsidR="00A03B1E" w:rsidRPr="00A03B1E" w:rsidRDefault="00A03B1E" w:rsidP="00A03B1E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lastRenderedPageBreak/>
        <w:t>解：设从东门到西门的距离为1，x为甲从东门到相遇处所用的时间，那么有</w:t>
      </w:r>
      <w:r w:rsidRPr="00A03B1E">
        <w:rPr>
          <w:rFonts w:ascii="宋体" w:hAnsi="宋体"/>
          <w:color w:val="4F6228" w:themeColor="accent3" w:themeShade="80"/>
          <w:position w:val="-24"/>
          <w:sz w:val="24"/>
        </w:rPr>
        <w:object w:dxaOrig="1240" w:dyaOrig="620">
          <v:shape id="_x0000_i1033" type="#_x0000_t75" style="width:62.25pt;height:30.75pt" o:ole="">
            <v:imagedata r:id="rId22" o:title=""/>
          </v:shape>
          <o:OLEObject Type="Embed" ProgID="Equation.DSMT4" ShapeID="_x0000_i1033" DrawAspect="Content" ObjectID="_1392366284" r:id="rId23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，解得：x=4，所用时间为4+8=12</w:t>
      </w:r>
    </w:p>
    <w:p w:rsidR="0046458B" w:rsidRPr="00A03B1E" w:rsidRDefault="00B27BE8" w:rsidP="00D15C21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如下图1，在矩形ABCD中，动点P从点B出发，沿B→C→D→A的方向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运动至点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A处停止，设点P的运动的路程为x，△ABP的面积为y，如果y关于x的函数图像如图2所示，则矩形ABCD的面积为(</w:t>
      </w:r>
      <w:r w:rsidR="00A03B1E" w:rsidRPr="00A03B1E">
        <w:rPr>
          <w:rFonts w:ascii="宋体" w:hAnsi="宋体" w:hint="eastAsia"/>
          <w:b/>
          <w:color w:val="FF0000"/>
          <w:sz w:val="24"/>
        </w:rPr>
        <w:t>20</w:t>
      </w:r>
      <w:r w:rsidRPr="00A03B1E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624F01" w:rsidRDefault="005A7C68" w:rsidP="00624F01">
      <w:pPr>
        <w:ind w:left="23"/>
        <w:jc w:val="center"/>
        <w:rPr>
          <w:rFonts w:ascii="宋体" w:hAnsi="宋体" w:hint="eastAsia"/>
          <w:color w:val="4F6228" w:themeColor="accent3" w:themeShade="80"/>
          <w:sz w:val="24"/>
        </w:rPr>
      </w:pPr>
      <w:r w:rsidRPr="00A03B1E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3609975" cy="16859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解：由图可知点P由B向C点运动过程中，路程x由0到4，面积由0开始增加。而当点P由C向D运动的过程中，路程由4到9，但面积没有发生变化，说明BC=4，CD=5。所以矩形的面积为20。</w:t>
      </w:r>
    </w:p>
    <w:p w:rsidR="00A03B1E" w:rsidRPr="00A03B1E" w:rsidRDefault="00A03B1E" w:rsidP="00A03B1E">
      <w:pPr>
        <w:ind w:left="23"/>
        <w:rPr>
          <w:rFonts w:ascii="宋体" w:hAnsi="宋体"/>
          <w:color w:val="4F6228" w:themeColor="accent3" w:themeShade="80"/>
          <w:sz w:val="24"/>
        </w:rPr>
      </w:pPr>
    </w:p>
    <w:p w:rsidR="00D15C21" w:rsidRPr="00A03B1E" w:rsidRDefault="00D15C21" w:rsidP="00D15C21">
      <w:pPr>
        <w:numPr>
          <w:ilvl w:val="0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b/>
          <w:color w:val="4F6228" w:themeColor="accent3" w:themeShade="80"/>
          <w:sz w:val="24"/>
        </w:rPr>
        <w:t>动手动脑题</w:t>
      </w:r>
    </w:p>
    <w:p w:rsidR="00A939C3" w:rsidRDefault="005504E7" w:rsidP="00D15C21">
      <w:pPr>
        <w:numPr>
          <w:ilvl w:val="1"/>
          <w:numId w:val="1"/>
        </w:numPr>
        <w:rPr>
          <w:rFonts w:ascii="宋体" w:hAnsi="宋体" w:hint="eastAsia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已知关于x的方程4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8nx-3n=2和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(n+3)x-2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+2=0，是否存在这样的n值，使第一个方程的两个实数根的差的平方等于第二个方程的一整数根?若存在，请求出这样的值；若不存在，请说明理由。</w:t>
      </w:r>
    </w:p>
    <w:p w:rsidR="00A03B1E" w:rsidRPr="00A03B1E" w:rsidRDefault="00A03B1E" w:rsidP="00A03B1E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解：△=(-8n)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4×4×(-3n-2)=(8n+3)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&gt;0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可见，n为任意实数，方程4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8nx-3n=2都有实数根，记这两个实数根为α、β，则α+β=2n，αβ=</w:t>
      </w:r>
      <w:r w:rsidRPr="00A03B1E">
        <w:rPr>
          <w:rFonts w:ascii="宋体" w:hAnsi="宋体"/>
          <w:color w:val="4F6228" w:themeColor="accent3" w:themeShade="80"/>
          <w:position w:val="-24"/>
          <w:sz w:val="24"/>
        </w:rPr>
        <w:object w:dxaOrig="820" w:dyaOrig="620">
          <v:shape id="_x0000_i1034" type="#_x0000_t75" style="width:41.25pt;height:30.75pt" o:ole="">
            <v:imagedata r:id="rId25" o:title=""/>
          </v:shape>
          <o:OLEObject Type="Embed" ProgID="Equation.DSMT4" ShapeID="_x0000_i1034" DrawAspect="Content" ObjectID="_1392366285" r:id="rId26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α-β)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(α+β)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4αβ=4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+3n+2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由方程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-(n+3)x-2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+2=0得[x-(2n+2)][x+(n-1)]=0，解得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2n+2，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1-n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若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为整数，则4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+3n+2=2n+2，从而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0，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</w:t>
      </w:r>
      <w:r w:rsidRPr="00A03B1E">
        <w:rPr>
          <w:rFonts w:ascii="宋体" w:hAnsi="宋体"/>
          <w:color w:val="4F6228" w:themeColor="accent3" w:themeShade="80"/>
          <w:position w:val="-24"/>
          <w:sz w:val="24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392366286" r:id="rId28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当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0时，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2是整数。当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-</w:t>
      </w:r>
      <w:r w:rsidRPr="00A03B1E">
        <w:rPr>
          <w:rFonts w:ascii="宋体" w:hAnsi="宋体"/>
          <w:color w:val="4F6228" w:themeColor="accent3" w:themeShade="80"/>
          <w:position w:val="-24"/>
          <w:sz w:val="24"/>
        </w:rPr>
        <w:object w:dxaOrig="240" w:dyaOrig="620">
          <v:shape id="_x0000_i1036" type="#_x0000_t75" style="width:12pt;height:30.75pt" o:ole="">
            <v:imagedata r:id="rId27" o:title=""/>
          </v:shape>
          <o:OLEObject Type="Embed" ProgID="Equation.DSMT4" ShapeID="_x0000_i1036" DrawAspect="Content" ObjectID="_1392366287" r:id="rId29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时，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</w:t>
      </w:r>
      <w:r w:rsidRPr="00A03B1E">
        <w:rPr>
          <w:rFonts w:ascii="宋体" w:hAnsi="宋体"/>
          <w:color w:val="4F6228" w:themeColor="accent3" w:themeShade="80"/>
          <w:position w:val="-24"/>
          <w:sz w:val="24"/>
        </w:rPr>
        <w:object w:dxaOrig="240" w:dyaOrig="620">
          <v:shape id="_x0000_i1037" type="#_x0000_t75" style="width:12pt;height:30.75pt" o:ole="">
            <v:imagedata r:id="rId30" o:title=""/>
          </v:shape>
          <o:OLEObject Type="Embed" ProgID="Equation.DSMT4" ShapeID="_x0000_i1037" DrawAspect="Content" ObjectID="_1392366288" r:id="rId31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不是整数，舍去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若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为整数，则4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+3n+2=1-n，从而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3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n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4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-</w:t>
      </w:r>
      <w:r w:rsidRPr="00A03B1E">
        <w:rPr>
          <w:rFonts w:ascii="宋体" w:hAnsi="宋体"/>
          <w:color w:val="4F6228" w:themeColor="accent3" w:themeShade="80"/>
          <w:position w:val="-24"/>
          <w:sz w:val="24"/>
        </w:rPr>
        <w:object w:dxaOrig="240" w:dyaOrig="620">
          <v:shape id="_x0000_i1038" type="#_x0000_t75" style="width:12pt;height:30.75pt" o:ole="">
            <v:imagedata r:id="rId32" o:title=""/>
          </v:shape>
          <o:OLEObject Type="Embed" ProgID="Equation.DSMT4" ShapeID="_x0000_i1038" DrawAspect="Content" ObjectID="_1392366289" r:id="rId33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当n=-</w:t>
      </w:r>
      <w:r w:rsidRPr="00A03B1E">
        <w:rPr>
          <w:rFonts w:ascii="宋体" w:hAnsi="宋体"/>
          <w:color w:val="4F6228" w:themeColor="accent3" w:themeShade="80"/>
          <w:position w:val="-24"/>
          <w:sz w:val="24"/>
        </w:rPr>
        <w:object w:dxaOrig="240" w:dyaOrig="620">
          <v:shape id="_x0000_i1039" type="#_x0000_t75" style="width:12pt;height:30.75pt" o:ole="">
            <v:imagedata r:id="rId32" o:title=""/>
          </v:shape>
          <o:OLEObject Type="Embed" ProgID="Equation.DSMT4" ShapeID="_x0000_i1039" DrawAspect="Content" ObjectID="_1392366290" r:id="rId34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时，x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A03B1E">
        <w:rPr>
          <w:rFonts w:ascii="宋体" w:hAnsi="宋体" w:hint="eastAsia"/>
          <w:color w:val="4F6228" w:themeColor="accent3" w:themeShade="80"/>
          <w:sz w:val="24"/>
        </w:rPr>
        <w:t>=</w:t>
      </w:r>
      <w:r w:rsidRPr="00A03B1E">
        <w:rPr>
          <w:rFonts w:ascii="宋体" w:hAnsi="宋体"/>
          <w:color w:val="4F6228" w:themeColor="accent3" w:themeShade="80"/>
          <w:position w:val="-24"/>
          <w:sz w:val="24"/>
        </w:rPr>
        <w:object w:dxaOrig="240" w:dyaOrig="620">
          <v:shape id="_x0000_i1040" type="#_x0000_t75" style="width:12pt;height:30.75pt" o:ole="">
            <v:imagedata r:id="rId30" o:title=""/>
          </v:shape>
          <o:OLEObject Type="Embed" ProgID="Equation.DSMT4" ShapeID="_x0000_i1040" DrawAspect="Content" ObjectID="_1392366291" r:id="rId35"/>
        </w:object>
      </w:r>
      <w:r w:rsidRPr="00A03B1E">
        <w:rPr>
          <w:rFonts w:ascii="宋体" w:hAnsi="宋体" w:hint="eastAsia"/>
          <w:color w:val="4F6228" w:themeColor="accent3" w:themeShade="80"/>
          <w:sz w:val="24"/>
        </w:rPr>
        <w:t>不是整数，舍去。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综上可知，当n=0时，第一个方程的两个实数根的差的平方等于第二个方程的一整数根。</w:t>
      </w:r>
    </w:p>
    <w:p w:rsidR="007A7CEE" w:rsidRDefault="007A7CEE" w:rsidP="00D15C21">
      <w:pPr>
        <w:numPr>
          <w:ilvl w:val="1"/>
          <w:numId w:val="1"/>
        </w:numPr>
        <w:rPr>
          <w:rFonts w:ascii="宋体" w:hAnsi="宋体" w:hint="eastAsia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一叠纸牌共2000张，每张牌上都标有一个数，数从1到2000。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这叠牌并不是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按数的大小顺序排列的。现将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这叠牌这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最上面的一张取出放在桌上，而将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第二张牌移到这叠牌的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最下面。再将剩下的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这叠牌中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的第一张移到桌上，并放在桌上的那张牌的右边，同样将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那叠牌的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第二张移到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这叠牌的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最下面。这个过程不断重复直到所有牌都已放在桌上为止。然后发现从左往右数，牌上数字大小是依</w:t>
      </w:r>
      <w:r w:rsidRPr="00A03B1E">
        <w:rPr>
          <w:rFonts w:ascii="宋体" w:hAnsi="宋体" w:hint="eastAsia"/>
          <w:color w:val="4F6228" w:themeColor="accent3" w:themeShade="80"/>
          <w:sz w:val="24"/>
        </w:rPr>
        <w:lastRenderedPageBreak/>
        <w:t>次上升的：1，2，3，…，1999，2000。问在原来的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那叠牌中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，有多少张牌在标有数1999的牌的上面?</w:t>
      </w:r>
    </w:p>
    <w:p w:rsidR="00A03B1E" w:rsidRPr="00A03B1E" w:rsidRDefault="00A03B1E" w:rsidP="00A03B1E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解：若纸牌共有2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n</w:t>
      </w:r>
      <w:r w:rsidRPr="00A03B1E">
        <w:rPr>
          <w:rFonts w:ascii="宋体" w:hAnsi="宋体" w:hint="eastAsia"/>
          <w:color w:val="4F6228" w:themeColor="accent3" w:themeShade="80"/>
          <w:sz w:val="24"/>
        </w:rPr>
        <w:t>张，则按题设操作最后放在桌上最右边的是原来的第2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n</w:t>
      </w:r>
      <w:r w:rsidRPr="00A03B1E">
        <w:rPr>
          <w:rFonts w:ascii="宋体" w:hAnsi="宋体" w:hint="eastAsia"/>
          <w:color w:val="4F6228" w:themeColor="accent3" w:themeShade="80"/>
          <w:sz w:val="24"/>
        </w:rPr>
        <w:t>张，右边第二张是原来的第2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n-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张。而1024=2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10</w:t>
      </w:r>
      <w:r w:rsidRPr="00A03B1E">
        <w:rPr>
          <w:rFonts w:ascii="宋体" w:hAnsi="宋体" w:hint="eastAsia"/>
          <w:color w:val="4F6228" w:themeColor="accent3" w:themeShade="80"/>
          <w:sz w:val="24"/>
        </w:rPr>
        <w:t>&lt;2000&lt;2</w:t>
      </w:r>
      <w:r w:rsidRPr="00A03B1E">
        <w:rPr>
          <w:rFonts w:ascii="宋体" w:hAnsi="宋体" w:hint="eastAsia"/>
          <w:color w:val="4F6228" w:themeColor="accent3" w:themeShade="80"/>
          <w:sz w:val="24"/>
          <w:vertAlign w:val="superscript"/>
        </w:rPr>
        <w:t>11</w:t>
      </w:r>
      <w:r w:rsidRPr="00A03B1E">
        <w:rPr>
          <w:rFonts w:ascii="宋体" w:hAnsi="宋体" w:hint="eastAsia"/>
          <w:color w:val="4F6228" w:themeColor="accent3" w:themeShade="80"/>
          <w:sz w:val="24"/>
        </w:rPr>
        <w:t>，故可先考虑取走2000-1024=976张，在剩下的1024张，按原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序号排应为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：1953，1954，…，1999，2000，2，4，…，1952，而标有数1999的牌应在其中的第512张，即原序号为[512-(2000-1953)]×2=928。</w:t>
      </w:r>
    </w:p>
    <w:p w:rsidR="00A03B1E" w:rsidRPr="00A03B1E" w:rsidRDefault="00A03B1E" w:rsidP="00A03B1E">
      <w:pPr>
        <w:ind w:firstLine="42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因此，原序号为928的牌上面的数是1999，从而该牌上面有927张。</w:t>
      </w:r>
    </w:p>
    <w:p w:rsidR="002F3A3E" w:rsidRDefault="002F3A3E" w:rsidP="00D15C21">
      <w:pPr>
        <w:numPr>
          <w:ilvl w:val="1"/>
          <w:numId w:val="1"/>
        </w:numPr>
        <w:rPr>
          <w:rFonts w:ascii="宋体" w:hAnsi="宋体" w:hint="eastAsia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用标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6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6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的砝码各一个，在一架无刻度的天平上称重物，如果天平两端均可放置砝码，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求可以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称出的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不同克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数(正整数的重物)的种数共有多少种?</w:t>
      </w:r>
    </w:p>
    <w:p w:rsidR="00A03B1E" w:rsidRPr="00A03B1E" w:rsidRDefault="00A03B1E" w:rsidP="00A03B1E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解：(1)当天平的一端放1个砝码，另一端不放砝码时，可以称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6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6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；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2) 当天平的一端放2个砝码，另一端不放砝码时，可以称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7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8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7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8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2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2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；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3) 当天平的一端放3个砝码，另一端不放砝码时，可以称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9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9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9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3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3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4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4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；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4) 当天平的一端放4个砝码，另一端不放砝码时，可以称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5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；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5) 当天平的一端放1个砝码，另一端也放1个砝码时，可以称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4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5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0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4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5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；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6) 当天平的一端放1个砝码，另一端放2个砝码时，可以称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5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7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8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9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9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1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2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3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5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7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0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1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1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；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7) 当天平的一端放1个砝码，另一端放3个砝码时，可以称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7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3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1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1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3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33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；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(8) 当天平的一端放2个砝码，另一端也放2个砝码时，可以称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9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19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1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9"/>
          <w:attr w:name="UnitName" w:val="g"/>
        </w:smartTagPr>
        <w:r w:rsidRPr="00A03B1E">
          <w:rPr>
            <w:rFonts w:ascii="宋体" w:hAnsi="宋体" w:hint="eastAsia"/>
            <w:color w:val="4F6228" w:themeColor="accent3" w:themeShade="80"/>
            <w:sz w:val="24"/>
          </w:rPr>
          <w:t>29g</w:t>
        </w:r>
      </w:smartTag>
      <w:r w:rsidRPr="00A03B1E">
        <w:rPr>
          <w:rFonts w:ascii="宋体" w:hAnsi="宋体" w:hint="eastAsia"/>
          <w:color w:val="4F6228" w:themeColor="accent3" w:themeShade="80"/>
          <w:sz w:val="24"/>
        </w:rPr>
        <w:t>；</w:t>
      </w:r>
    </w:p>
    <w:p w:rsidR="00A03B1E" w:rsidRPr="00A03B1E" w:rsidRDefault="00A03B1E" w:rsidP="00A03B1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综上所述，去掉重复的克数后，共有28种。</w:t>
      </w:r>
    </w:p>
    <w:p w:rsidR="00506D98" w:rsidRPr="00A03B1E" w:rsidRDefault="00506D98" w:rsidP="00D15C21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如图是一个立方体魔方，我们可以从图中看到它的右侧、上侧和前侧。如果面对魔方右侧，顺时针转动右侧第一层90度，我们记作进行了一次R操作；如果逆时针转动魔方右侧第一层90度，</w:t>
      </w:r>
      <w:proofErr w:type="gramStart"/>
      <w:r w:rsidRPr="00A03B1E">
        <w:rPr>
          <w:rFonts w:ascii="宋体" w:hAnsi="宋体" w:hint="eastAsia"/>
          <w:color w:val="4F6228" w:themeColor="accent3" w:themeShade="80"/>
          <w:sz w:val="24"/>
        </w:rPr>
        <w:t>则记作</w:t>
      </w:r>
      <w:proofErr w:type="gramEnd"/>
      <w:r w:rsidRPr="00A03B1E">
        <w:rPr>
          <w:rFonts w:ascii="宋体" w:hAnsi="宋体" w:hint="eastAsia"/>
          <w:color w:val="4F6228" w:themeColor="accent3" w:themeShade="80"/>
          <w:sz w:val="24"/>
        </w:rPr>
        <w:t>R′。对于上侧和前侧分别进行相同的旋转操作，分别记作U、U′、F、F′。现在对魔方转动如下：FRUR′FU′RF′R′U，那么图中的阴影面被转到了哪里?请在图中标出。</w:t>
      </w:r>
    </w:p>
    <w:p w:rsidR="00A03B1E" w:rsidRPr="00A03B1E" w:rsidRDefault="00A03B1E" w:rsidP="00A03B1E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 w:hint="eastAsia"/>
          <w:color w:val="4F6228" w:themeColor="accent3" w:themeShade="80"/>
          <w:sz w:val="24"/>
        </w:rPr>
        <w:t>答案如图所示。</w:t>
      </w:r>
    </w:p>
    <w:p w:rsidR="0043280E" w:rsidRPr="00A03B1E" w:rsidRDefault="00A03B1E" w:rsidP="0043280E">
      <w:pPr>
        <w:pBdr>
          <w:bottom w:val="double" w:sz="6" w:space="1" w:color="auto"/>
        </w:pBdr>
        <w:ind w:left="23"/>
        <w:rPr>
          <w:rFonts w:ascii="宋体" w:hAnsi="宋体"/>
          <w:color w:val="4F6228" w:themeColor="accent3" w:themeShade="80"/>
          <w:sz w:val="24"/>
        </w:rPr>
      </w:pPr>
      <w:r w:rsidRPr="00A03B1E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1600200" cy="2033802"/>
            <wp:effectExtent l="0" t="0" r="0" b="0"/>
            <wp:docPr id="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33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B1E" w:rsidRPr="00A03B1E" w:rsidRDefault="00A03B1E" w:rsidP="0043280E">
      <w:pPr>
        <w:ind w:left="23"/>
        <w:rPr>
          <w:rFonts w:ascii="宋体" w:hAnsi="宋体"/>
          <w:color w:val="4F6228" w:themeColor="accent3" w:themeShade="80"/>
          <w:sz w:val="24"/>
        </w:rPr>
      </w:pPr>
    </w:p>
    <w:p w:rsidR="00A03B1E" w:rsidRPr="002663DF" w:rsidRDefault="00A03B1E" w:rsidP="00A03B1E">
      <w:pPr>
        <w:rPr>
          <w:rFonts w:ascii="华文琥珀" w:eastAsia="华文琥珀"/>
          <w:sz w:val="44"/>
          <w:szCs w:val="44"/>
        </w:rPr>
      </w:pPr>
      <w:proofErr w:type="gramStart"/>
      <w:r w:rsidRPr="002663DF">
        <w:rPr>
          <w:rFonts w:ascii="华文琥珀" w:eastAsia="华文琥珀" w:hint="eastAsia"/>
          <w:sz w:val="44"/>
          <w:szCs w:val="44"/>
        </w:rPr>
        <w:t>翔文学习</w:t>
      </w:r>
      <w:proofErr w:type="gramEnd"/>
      <w:r w:rsidRPr="002663DF">
        <w:rPr>
          <w:rFonts w:ascii="华文琥珀" w:eastAsia="华文琥珀" w:hint="eastAsia"/>
          <w:sz w:val="44"/>
          <w:szCs w:val="44"/>
        </w:rPr>
        <w:t xml:space="preserve">  数学频道</w:t>
      </w:r>
    </w:p>
    <w:p w:rsidR="00A03B1E" w:rsidRDefault="00A03B1E" w:rsidP="00A03B1E">
      <w:r>
        <w:rPr>
          <w:rFonts w:hint="eastAsia"/>
          <w:noProof/>
        </w:rPr>
        <w:drawing>
          <wp:inline distT="0" distB="0" distL="0" distR="0">
            <wp:extent cx="2457450" cy="719904"/>
            <wp:effectExtent l="19050" t="0" r="0" b="0"/>
            <wp:docPr id="2" name="图片 1" descr="E:\Education\Sharing\student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Education\Sharing\student\logo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43" cy="723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B1E" w:rsidRPr="00390777" w:rsidRDefault="00A03B1E" w:rsidP="00A03B1E">
      <w:pPr>
        <w:rPr>
          <w:rFonts w:ascii="GungsuhChe" w:eastAsia="GungsuhChe" w:hAnsi="GungsuhChe"/>
          <w:sz w:val="44"/>
          <w:szCs w:val="44"/>
        </w:rPr>
      </w:pPr>
      <w:r w:rsidRPr="00390777">
        <w:rPr>
          <w:rFonts w:ascii="GungsuhChe" w:eastAsia="GungsuhChe" w:hAnsi="GungsuhChe" w:hint="eastAsia"/>
          <w:sz w:val="44"/>
          <w:szCs w:val="44"/>
        </w:rPr>
        <w:t>QQ:  2254 2374 33</w:t>
      </w:r>
    </w:p>
    <w:p w:rsidR="00A03B1E" w:rsidRPr="00390777" w:rsidRDefault="00A03B1E" w:rsidP="00A03B1E">
      <w:pPr>
        <w:rPr>
          <w:rFonts w:ascii="GungsuhChe" w:eastAsia="GungsuhChe" w:hAnsi="GungsuhChe"/>
          <w:sz w:val="44"/>
          <w:szCs w:val="44"/>
        </w:rPr>
      </w:pPr>
      <w:r w:rsidRPr="00390777">
        <w:rPr>
          <w:rFonts w:ascii="GungsuhChe" w:eastAsia="GungsuhChe" w:hAnsi="GungsuhChe" w:hint="eastAsia"/>
          <w:sz w:val="44"/>
          <w:szCs w:val="44"/>
        </w:rPr>
        <w:t xml:space="preserve">Email: </w:t>
      </w:r>
      <w:hyperlink r:id="rId38" w:history="1">
        <w:r w:rsidRPr="00390777">
          <w:rPr>
            <w:rStyle w:val="a6"/>
            <w:rFonts w:ascii="GungsuhChe" w:eastAsia="GungsuhChe" w:hAnsi="GungsuhChe" w:hint="eastAsia"/>
            <w:sz w:val="44"/>
            <w:szCs w:val="44"/>
          </w:rPr>
          <w:t>xiangwenjy@gmail.com</w:t>
        </w:r>
      </w:hyperlink>
    </w:p>
    <w:p w:rsidR="00A03B1E" w:rsidRPr="00A03B1E" w:rsidRDefault="00A03B1E" w:rsidP="0007488A">
      <w:pPr>
        <w:ind w:left="46"/>
        <w:rPr>
          <w:rFonts w:ascii="宋体" w:hAnsi="宋体"/>
          <w:color w:val="4F6228" w:themeColor="accent3" w:themeShade="80"/>
          <w:sz w:val="24"/>
        </w:rPr>
      </w:pPr>
    </w:p>
    <w:sectPr w:rsidR="00A03B1E" w:rsidRPr="00A03B1E" w:rsidSect="00826CF8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0579" w:rsidRDefault="00BA0579" w:rsidP="005A7C68">
      <w:r>
        <w:separator/>
      </w:r>
    </w:p>
  </w:endnote>
  <w:endnote w:type="continuationSeparator" w:id="0">
    <w:p w:rsidR="00BA0579" w:rsidRDefault="00BA0579" w:rsidP="005A7C6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华文琥珀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7EF3" w:rsidRDefault="005C7EF3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92334"/>
      <w:docPartObj>
        <w:docPartGallery w:val="Page Numbers (Bottom of Page)"/>
        <w:docPartUnique/>
      </w:docPartObj>
    </w:sdtPr>
    <w:sdtContent>
      <w:p w:rsidR="00A03B1E" w:rsidRDefault="00A03B1E">
        <w:pPr>
          <w:pStyle w:val="a4"/>
        </w:pPr>
        <w:fldSimple w:instr=" PAGE   \* MERGEFORMAT ">
          <w:r w:rsidR="005C7EF3" w:rsidRPr="005C7EF3">
            <w:rPr>
              <w:noProof/>
              <w:lang w:val="zh-CN"/>
            </w:rPr>
            <w:t>4</w:t>
          </w:r>
        </w:fldSimple>
      </w:p>
    </w:sdtContent>
  </w:sdt>
  <w:p w:rsidR="00A03B1E" w:rsidRDefault="00A03B1E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7EF3" w:rsidRDefault="005C7EF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0579" w:rsidRDefault="00BA0579" w:rsidP="005A7C68">
      <w:r>
        <w:separator/>
      </w:r>
    </w:p>
  </w:footnote>
  <w:footnote w:type="continuationSeparator" w:id="0">
    <w:p w:rsidR="00BA0579" w:rsidRDefault="00BA0579" w:rsidP="005A7C6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7EF3" w:rsidRDefault="005C7EF3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89282" o:spid="_x0000_s1026" type="#_x0000_t136" style="position:absolute;left:0;text-align:left;margin-left:0;margin-top:0;width:468.4pt;height:117.1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翔文学习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3B1E" w:rsidRDefault="005C7EF3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89283" o:spid="_x0000_s1027" type="#_x0000_t136" style="position:absolute;left:0;text-align:left;margin-left:0;margin-top:0;width:468.4pt;height:117.1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翔文学习"/>
        </v:shape>
      </w:pict>
    </w:r>
    <w:r w:rsidR="00A03B1E">
      <w:rPr>
        <w:rFonts w:hint="eastAsia"/>
      </w:rPr>
      <w:t>2011_12</w:t>
    </w:r>
    <w:r w:rsidR="00A03B1E">
      <w:rPr>
        <w:rFonts w:hint="eastAsia"/>
      </w:rPr>
      <w:t>中环杯</w:t>
    </w:r>
  </w:p>
  <w:p w:rsidR="00A03B1E" w:rsidRDefault="00A03B1E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7EF3" w:rsidRDefault="005C7EF3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89281" o:spid="_x0000_s1025" type="#_x0000_t136" style="position:absolute;left:0;text-align:left;margin-left:0;margin-top:0;width:468.4pt;height:117.1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翔文学习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9F3925"/>
    <w:multiLevelType w:val="hybridMultilevel"/>
    <w:tmpl w:val="12FEE86A"/>
    <w:lvl w:ilvl="0" w:tplc="2E20DFCE">
      <w:start w:val="1"/>
      <w:numFmt w:val="chineseCountingThousand"/>
      <w:lvlText w:val="%1."/>
      <w:lvlJc w:val="left"/>
      <w:pPr>
        <w:tabs>
          <w:tab w:val="num" w:pos="23"/>
        </w:tabs>
        <w:ind w:left="23" w:firstLine="0"/>
      </w:pPr>
      <w:rPr>
        <w:rFonts w:ascii="宋体" w:eastAsia="宋体" w:hAnsi="宋体" w:hint="eastAsia"/>
        <w:b/>
      </w:rPr>
    </w:lvl>
    <w:lvl w:ilvl="1" w:tplc="57A276F2">
      <w:start w:val="1"/>
      <w:numFmt w:val="decimal"/>
      <w:lvlText w:val="%2."/>
      <w:lvlJc w:val="left"/>
      <w:pPr>
        <w:tabs>
          <w:tab w:val="num" w:pos="46"/>
        </w:tabs>
        <w:ind w:left="46" w:firstLine="397"/>
      </w:pPr>
      <w:rPr>
        <w:rFonts w:ascii="宋体" w:eastAsia="宋体" w:hAnsi="宋体" w:hint="eastAsia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83"/>
        </w:tabs>
        <w:ind w:left="128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03"/>
        </w:tabs>
        <w:ind w:left="170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23"/>
        </w:tabs>
        <w:ind w:left="212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43"/>
        </w:tabs>
        <w:ind w:left="254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63"/>
        </w:tabs>
        <w:ind w:left="296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83"/>
        </w:tabs>
        <w:ind w:left="338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03"/>
        </w:tabs>
        <w:ind w:left="3803" w:hanging="420"/>
      </w:pPr>
    </w:lvl>
  </w:abstractNum>
  <w:abstractNum w:abstractNumId="1">
    <w:nsid w:val="469B6948"/>
    <w:multiLevelType w:val="hybridMultilevel"/>
    <w:tmpl w:val="5FE07AC8"/>
    <w:lvl w:ilvl="0" w:tplc="CDD85CF6">
      <w:start w:val="1"/>
      <w:numFmt w:val="chineseCountingThousand"/>
      <w:lvlText w:val="%1."/>
      <w:lvlJc w:val="left"/>
      <w:pPr>
        <w:tabs>
          <w:tab w:val="num" w:pos="0"/>
        </w:tabs>
        <w:ind w:left="397" w:hanging="397"/>
      </w:pPr>
      <w:rPr>
        <w:rFonts w:ascii="宋体" w:eastAsia="宋体" w:hAnsi="宋体" w:hint="eastAsia"/>
        <w:b/>
      </w:rPr>
    </w:lvl>
    <w:lvl w:ilvl="1" w:tplc="57A276F2">
      <w:start w:val="1"/>
      <w:numFmt w:val="decimal"/>
      <w:lvlText w:val="%2."/>
      <w:lvlJc w:val="left"/>
      <w:pPr>
        <w:tabs>
          <w:tab w:val="num" w:pos="23"/>
        </w:tabs>
        <w:ind w:left="23" w:firstLine="397"/>
      </w:pPr>
      <w:rPr>
        <w:rFonts w:ascii="宋体" w:eastAsia="宋体" w:hAnsi="宋体" w:hint="eastAsia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FC11CA8"/>
    <w:multiLevelType w:val="hybridMultilevel"/>
    <w:tmpl w:val="43765B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bordersDoNotSurroundHeader/>
  <w:bordersDoNotSurroundFooter/>
  <w:proofState w:spelling="clean" w:grammar="clean"/>
  <w:stylePaneFormatFilter w:val="3F01"/>
  <w:documentProtection w:formatting="1" w:enforcement="1" w:cryptProviderType="rsaFull" w:cryptAlgorithmClass="hash" w:cryptAlgorithmType="typeAny" w:cryptAlgorithmSid="4" w:cryptSpinCount="100000" w:hash="l2LWK/5AoSXnQ0XuotwnMqXo+f0=" w:salt="EEfConFCsIk7Hl/gY10XvQ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>
      <o:colormenu v:ext="edit" fillcolor="#ffc000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5C21"/>
    <w:rsid w:val="00055C28"/>
    <w:rsid w:val="0007116E"/>
    <w:rsid w:val="0007488A"/>
    <w:rsid w:val="00080A29"/>
    <w:rsid w:val="00091968"/>
    <w:rsid w:val="00102F56"/>
    <w:rsid w:val="001219B5"/>
    <w:rsid w:val="001334F4"/>
    <w:rsid w:val="0013742C"/>
    <w:rsid w:val="00186990"/>
    <w:rsid w:val="001C3843"/>
    <w:rsid w:val="001F4274"/>
    <w:rsid w:val="00205464"/>
    <w:rsid w:val="00251DB5"/>
    <w:rsid w:val="00261522"/>
    <w:rsid w:val="00263DA6"/>
    <w:rsid w:val="00271CB1"/>
    <w:rsid w:val="00284904"/>
    <w:rsid w:val="0029235A"/>
    <w:rsid w:val="002B19F7"/>
    <w:rsid w:val="002D41BF"/>
    <w:rsid w:val="002D443D"/>
    <w:rsid w:val="002F3A3E"/>
    <w:rsid w:val="002F51C7"/>
    <w:rsid w:val="00326493"/>
    <w:rsid w:val="003667C8"/>
    <w:rsid w:val="00381A74"/>
    <w:rsid w:val="003A6807"/>
    <w:rsid w:val="003B4C53"/>
    <w:rsid w:val="003E79C7"/>
    <w:rsid w:val="00405831"/>
    <w:rsid w:val="00411FEC"/>
    <w:rsid w:val="00414CED"/>
    <w:rsid w:val="004324C2"/>
    <w:rsid w:val="0043280E"/>
    <w:rsid w:val="0046458B"/>
    <w:rsid w:val="00477136"/>
    <w:rsid w:val="00481863"/>
    <w:rsid w:val="00492B62"/>
    <w:rsid w:val="004E0A1E"/>
    <w:rsid w:val="005031FA"/>
    <w:rsid w:val="00506D98"/>
    <w:rsid w:val="005504E7"/>
    <w:rsid w:val="00586FCE"/>
    <w:rsid w:val="005A2D59"/>
    <w:rsid w:val="005A7C68"/>
    <w:rsid w:val="005B4F1C"/>
    <w:rsid w:val="005C12C1"/>
    <w:rsid w:val="005C7EF3"/>
    <w:rsid w:val="005F1B69"/>
    <w:rsid w:val="006047AC"/>
    <w:rsid w:val="00624F01"/>
    <w:rsid w:val="006B3AAB"/>
    <w:rsid w:val="006C67E3"/>
    <w:rsid w:val="006E1CFC"/>
    <w:rsid w:val="006F1D0C"/>
    <w:rsid w:val="0073193C"/>
    <w:rsid w:val="007427EA"/>
    <w:rsid w:val="00751056"/>
    <w:rsid w:val="007658E1"/>
    <w:rsid w:val="007A157E"/>
    <w:rsid w:val="007A7CEE"/>
    <w:rsid w:val="007E2CF6"/>
    <w:rsid w:val="00805437"/>
    <w:rsid w:val="0082243D"/>
    <w:rsid w:val="00826CF8"/>
    <w:rsid w:val="00853051"/>
    <w:rsid w:val="00864541"/>
    <w:rsid w:val="00871CD8"/>
    <w:rsid w:val="00873F3C"/>
    <w:rsid w:val="008B5325"/>
    <w:rsid w:val="0093782A"/>
    <w:rsid w:val="009423AC"/>
    <w:rsid w:val="009470DA"/>
    <w:rsid w:val="00987699"/>
    <w:rsid w:val="009B4636"/>
    <w:rsid w:val="009C39BA"/>
    <w:rsid w:val="009C3C44"/>
    <w:rsid w:val="009D13E0"/>
    <w:rsid w:val="009F471D"/>
    <w:rsid w:val="00A029FC"/>
    <w:rsid w:val="00A03B1E"/>
    <w:rsid w:val="00A13922"/>
    <w:rsid w:val="00A939C3"/>
    <w:rsid w:val="00AA205B"/>
    <w:rsid w:val="00AF1A3E"/>
    <w:rsid w:val="00B232D3"/>
    <w:rsid w:val="00B27BE8"/>
    <w:rsid w:val="00B91FDF"/>
    <w:rsid w:val="00BA0579"/>
    <w:rsid w:val="00BC748E"/>
    <w:rsid w:val="00C37EA1"/>
    <w:rsid w:val="00C52507"/>
    <w:rsid w:val="00C53CEC"/>
    <w:rsid w:val="00C836E9"/>
    <w:rsid w:val="00CA7652"/>
    <w:rsid w:val="00CE1851"/>
    <w:rsid w:val="00D15C21"/>
    <w:rsid w:val="00D41922"/>
    <w:rsid w:val="00D50A9C"/>
    <w:rsid w:val="00D619A6"/>
    <w:rsid w:val="00D96021"/>
    <w:rsid w:val="00DB5656"/>
    <w:rsid w:val="00DE0664"/>
    <w:rsid w:val="00DF613E"/>
    <w:rsid w:val="00E21914"/>
    <w:rsid w:val="00E27EF5"/>
    <w:rsid w:val="00E63A93"/>
    <w:rsid w:val="00E95C4D"/>
    <w:rsid w:val="00EB45EA"/>
    <w:rsid w:val="00EB4CEF"/>
    <w:rsid w:val="00EF35AD"/>
    <w:rsid w:val="00EF49F3"/>
    <w:rsid w:val="00F05766"/>
    <w:rsid w:val="00F15DDF"/>
    <w:rsid w:val="00F15EF8"/>
    <w:rsid w:val="00F31BB5"/>
    <w:rsid w:val="00F4260C"/>
    <w:rsid w:val="00FA18BF"/>
    <w:rsid w:val="00FD61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9218">
      <o:colormenu v:ext="edit" fillcolor="#ffc000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15C2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5A7C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A7C68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5A7C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A7C68"/>
    <w:rPr>
      <w:kern w:val="2"/>
      <w:sz w:val="18"/>
      <w:szCs w:val="18"/>
    </w:rPr>
  </w:style>
  <w:style w:type="paragraph" w:styleId="a5">
    <w:name w:val="Balloon Text"/>
    <w:basedOn w:val="a"/>
    <w:link w:val="Char1"/>
    <w:rsid w:val="009D13E0"/>
    <w:rPr>
      <w:sz w:val="18"/>
      <w:szCs w:val="18"/>
    </w:rPr>
  </w:style>
  <w:style w:type="character" w:customStyle="1" w:styleId="Char1">
    <w:name w:val="批注框文本 Char"/>
    <w:basedOn w:val="a0"/>
    <w:link w:val="a5"/>
    <w:rsid w:val="009D13E0"/>
    <w:rPr>
      <w:kern w:val="2"/>
      <w:sz w:val="18"/>
      <w:szCs w:val="18"/>
    </w:rPr>
  </w:style>
  <w:style w:type="character" w:styleId="a6">
    <w:name w:val="Hyperlink"/>
    <w:basedOn w:val="a0"/>
    <w:uiPriority w:val="99"/>
    <w:unhideWhenUsed/>
    <w:rsid w:val="00A03B1E"/>
    <w:rPr>
      <w:color w:val="0000FF" w:themeColor="hyperlink"/>
      <w:u w:val="single"/>
    </w:rPr>
  </w:style>
  <w:style w:type="paragraph" w:styleId="a7">
    <w:name w:val="List Paragraph"/>
    <w:basedOn w:val="a"/>
    <w:uiPriority w:val="34"/>
    <w:qFormat/>
    <w:rsid w:val="00A03B1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oter" Target="footer2.xml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hyperlink" Target="mailto:xiangwenjy@gmail.com" TargetMode="External"/><Relationship Id="rId46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image" Target="media/image15.jpeg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header" Target="head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华文琥珀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B1DAA"/>
    <w:rsid w:val="001B1DAA"/>
    <w:rsid w:val="00F139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0A1435DE4CF4D589BB3965CBE93B7E8">
    <w:name w:val="F0A1435DE4CF4D589BB3965CBE93B7E8"/>
    <w:rsid w:val="001B1DAA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5</Pages>
  <Words>652</Words>
  <Characters>3718</Characters>
  <Application>Microsoft Office Word</Application>
  <DocSecurity>0</DocSecurity>
  <Lines>30</Lines>
  <Paragraphs>8</Paragraphs>
  <ScaleCrop>false</ScaleCrop>
  <Company>Microsoft</Company>
  <LinksUpToDate>false</LinksUpToDate>
  <CharactersWithSpaces>4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中环杯初二模拟题答案</dc:title>
  <dc:subject>中环杯</dc:subject>
  <dc:creator>LiuXiang</dc:creator>
  <cp:keywords>模拟题</cp:keywords>
  <dc:description>翔文学习提供 QQ 2254237433</dc:description>
  <cp:lastModifiedBy>LiuXiang</cp:lastModifiedBy>
  <cp:revision>13</cp:revision>
  <dcterms:created xsi:type="dcterms:W3CDTF">2011-12-02T03:28:00Z</dcterms:created>
  <dcterms:modified xsi:type="dcterms:W3CDTF">2012-03-04T03:37:00Z</dcterms:modified>
  <cp:category>初中 数学</cp:category>
  <cp:contentStatus>完成</cp:contentStatus>
</cp:coreProperties>
</file>